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5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37" r:id="rId2"/>
    <p:sldId id="781" r:id="rId3"/>
    <p:sldId id="793" r:id="rId4"/>
    <p:sldId id="713" r:id="rId5"/>
    <p:sldId id="776" r:id="rId6"/>
    <p:sldId id="794" r:id="rId7"/>
    <p:sldId id="783" r:id="rId8"/>
    <p:sldId id="811" r:id="rId9"/>
    <p:sldId id="809" r:id="rId10"/>
    <p:sldId id="804" r:id="rId11"/>
    <p:sldId id="802" r:id="rId12"/>
    <p:sldId id="797" r:id="rId13"/>
    <p:sldId id="812" r:id="rId14"/>
    <p:sldId id="813" r:id="rId15"/>
    <p:sldId id="814" r:id="rId16"/>
    <p:sldId id="815" r:id="rId17"/>
    <p:sldId id="795" r:id="rId18"/>
    <p:sldId id="790" r:id="rId19"/>
    <p:sldId id="805" r:id="rId20"/>
    <p:sldId id="806" r:id="rId21"/>
    <p:sldId id="807" r:id="rId22"/>
    <p:sldId id="799" r:id="rId23"/>
    <p:sldId id="800" r:id="rId24"/>
    <p:sldId id="796" r:id="rId25"/>
    <p:sldId id="791" r:id="rId26"/>
    <p:sldId id="816" r:id="rId27"/>
    <p:sldId id="818" r:id="rId28"/>
    <p:sldId id="819" r:id="rId29"/>
    <p:sldId id="822" r:id="rId30"/>
    <p:sldId id="820" r:id="rId31"/>
    <p:sldId id="683" r:id="rId32"/>
  </p:sldIdLst>
  <p:sldSz cx="9144000" cy="6858000" type="screen4x3"/>
  <p:notesSz cx="9928225" cy="67976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9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CB8"/>
    <a:srgbClr val="BBE0E3"/>
    <a:srgbClr val="808080"/>
    <a:srgbClr val="E4F3F4"/>
    <a:srgbClr val="D7F5D8"/>
    <a:srgbClr val="FF9999"/>
    <a:srgbClr val="BEE396"/>
    <a:srgbClr val="FFDF7F"/>
    <a:srgbClr val="76973E"/>
    <a:srgbClr val="CE4F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405" autoAdjust="0"/>
    <p:restoredTop sz="71087" autoAdjust="0"/>
  </p:normalViewPr>
  <p:slideViewPr>
    <p:cSldViewPr>
      <p:cViewPr varScale="1">
        <p:scale>
          <a:sx n="71" d="100"/>
          <a:sy n="71" d="100"/>
        </p:scale>
        <p:origin x="-1482" y="-96"/>
      </p:cViewPr>
      <p:guideLst>
        <p:guide orient="horz" pos="2160"/>
        <p:guide pos="293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57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1220766870@qq.com" userId="57e3581f57375e2e" providerId="LiveId" clId="{3A0D455F-D04B-4CA3-B159-142B22217732}"/>
    <pc:docChg chg="undo custSel delSld modSld">
      <pc:chgData name="1220766870@qq.com" userId="57e3581f57375e2e" providerId="LiveId" clId="{3A0D455F-D04B-4CA3-B159-142B22217732}" dt="2018-11-15T15:21:37.208" v="923" actId="2696"/>
      <pc:docMkLst>
        <pc:docMk/>
      </pc:docMkLst>
      <pc:sldChg chg="delSp modSp">
        <pc:chgData name="1220766870@qq.com" userId="57e3581f57375e2e" providerId="LiveId" clId="{3A0D455F-D04B-4CA3-B159-142B22217732}" dt="2018-11-15T15:05:04.596" v="566"/>
        <pc:sldMkLst>
          <pc:docMk/>
          <pc:sldMk cId="0" sldId="606"/>
        </pc:sldMkLst>
        <pc:spChg chg="mod">
          <ac:chgData name="1220766870@qq.com" userId="57e3581f57375e2e" providerId="LiveId" clId="{3A0D455F-D04B-4CA3-B159-142B22217732}" dt="2018-11-15T14:57:42.110" v="374"/>
          <ac:spMkLst>
            <pc:docMk/>
            <pc:sldMk cId="0" sldId="606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5:05:04.596" v="566"/>
          <ac:spMkLst>
            <pc:docMk/>
            <pc:sldMk cId="0" sldId="606"/>
            <ac:spMk id="21507" creationId="{00000000-0000-0000-0000-000000000000}"/>
          </ac:spMkLst>
        </pc:spChg>
        <pc:picChg chg="del mod">
          <ac:chgData name="1220766870@qq.com" userId="57e3581f57375e2e" providerId="LiveId" clId="{3A0D455F-D04B-4CA3-B159-142B22217732}" dt="2018-11-15T15:02:57.185" v="508" actId="478"/>
          <ac:picMkLst>
            <pc:docMk/>
            <pc:sldMk cId="0" sldId="606"/>
            <ac:picMk id="3" creationId="{00000000-0000-0000-0000-000000000000}"/>
          </ac:picMkLst>
        </pc:picChg>
      </pc:sldChg>
      <pc:sldChg chg="del">
        <pc:chgData name="1220766870@qq.com" userId="57e3581f57375e2e" providerId="LiveId" clId="{3A0D455F-D04B-4CA3-B159-142B22217732}" dt="2018-11-15T15:11:10.713" v="648" actId="2696"/>
        <pc:sldMkLst>
          <pc:docMk/>
          <pc:sldMk cId="0" sldId="607"/>
        </pc:sldMkLst>
      </pc:sldChg>
      <pc:sldChg chg="del">
        <pc:chgData name="1220766870@qq.com" userId="57e3581f57375e2e" providerId="LiveId" clId="{3A0D455F-D04B-4CA3-B159-142B22217732}" dt="2018-11-15T14:37:04.394" v="15" actId="2696"/>
        <pc:sldMkLst>
          <pc:docMk/>
          <pc:sldMk cId="0" sldId="609"/>
        </pc:sldMkLst>
      </pc:sldChg>
      <pc:sldChg chg="modSp">
        <pc:chgData name="1220766870@qq.com" userId="57e3581f57375e2e" providerId="LiveId" clId="{3A0D455F-D04B-4CA3-B159-142B22217732}" dt="2018-11-15T14:58:59.754" v="404" actId="207"/>
        <pc:sldMkLst>
          <pc:docMk/>
          <pc:sldMk cId="0" sldId="610"/>
        </pc:sldMkLst>
        <pc:spChg chg="mod">
          <ac:chgData name="1220766870@qq.com" userId="57e3581f57375e2e" providerId="LiveId" clId="{3A0D455F-D04B-4CA3-B159-142B22217732}" dt="2018-11-15T14:38:56.048" v="35"/>
          <ac:spMkLst>
            <pc:docMk/>
            <pc:sldMk cId="0" sldId="610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58:59.754" v="404" actId="207"/>
          <ac:spMkLst>
            <pc:docMk/>
            <pc:sldMk cId="0" sldId="610"/>
            <ac:spMk id="21507" creationId="{00000000-0000-0000-0000-000000000000}"/>
          </ac:spMkLst>
        </pc:spChg>
      </pc:sldChg>
      <pc:sldChg chg="del">
        <pc:chgData name="1220766870@qq.com" userId="57e3581f57375e2e" providerId="LiveId" clId="{3A0D455F-D04B-4CA3-B159-142B22217732}" dt="2018-11-15T15:11:31.707" v="650" actId="2696"/>
        <pc:sldMkLst>
          <pc:docMk/>
          <pc:sldMk cId="0" sldId="611"/>
        </pc:sldMkLst>
      </pc:sldChg>
      <pc:sldChg chg="modSp del">
        <pc:chgData name="1220766870@qq.com" userId="57e3581f57375e2e" providerId="LiveId" clId="{3A0D455F-D04B-4CA3-B159-142B22217732}" dt="2018-11-15T15:11:08.630" v="647" actId="2696"/>
        <pc:sldMkLst>
          <pc:docMk/>
          <pc:sldMk cId="0" sldId="614"/>
        </pc:sldMkLst>
        <pc:spChg chg="mod">
          <ac:chgData name="1220766870@qq.com" userId="57e3581f57375e2e" providerId="LiveId" clId="{3A0D455F-D04B-4CA3-B159-142B22217732}" dt="2018-11-15T14:35:32.588" v="5" actId="27636"/>
          <ac:spMkLst>
            <pc:docMk/>
            <pc:sldMk cId="0" sldId="614"/>
            <ac:spMk id="21507" creationId="{00000000-0000-0000-0000-000000000000}"/>
          </ac:spMkLst>
        </pc:spChg>
      </pc:sldChg>
      <pc:sldChg chg="modSp del">
        <pc:chgData name="1220766870@qq.com" userId="57e3581f57375e2e" providerId="LiveId" clId="{3A0D455F-D04B-4CA3-B159-142B22217732}" dt="2018-11-15T15:11:27.295" v="649" actId="2696"/>
        <pc:sldMkLst>
          <pc:docMk/>
          <pc:sldMk cId="0" sldId="615"/>
        </pc:sldMkLst>
        <pc:spChg chg="mod">
          <ac:chgData name="1220766870@qq.com" userId="57e3581f57375e2e" providerId="LiveId" clId="{3A0D455F-D04B-4CA3-B159-142B22217732}" dt="2018-11-15T14:35:32.608" v="6" actId="27636"/>
          <ac:spMkLst>
            <pc:docMk/>
            <pc:sldMk cId="0" sldId="615"/>
            <ac:spMk id="21507" creationId="{00000000-0000-0000-0000-000000000000}"/>
          </ac:spMkLst>
        </pc:spChg>
      </pc:sldChg>
      <pc:sldChg chg="addSp">
        <pc:chgData name="1220766870@qq.com" userId="57e3581f57375e2e" providerId="LiveId" clId="{3A0D455F-D04B-4CA3-B159-142B22217732}" dt="2018-11-15T15:11:49.435" v="651"/>
        <pc:sldMkLst>
          <pc:docMk/>
          <pc:sldMk cId="0" sldId="616"/>
        </pc:sldMkLst>
        <pc:spChg chg="add">
          <ac:chgData name="1220766870@qq.com" userId="57e3581f57375e2e" providerId="LiveId" clId="{3A0D455F-D04B-4CA3-B159-142B22217732}" dt="2018-11-15T15:11:49.435" v="651"/>
          <ac:spMkLst>
            <pc:docMk/>
            <pc:sldMk cId="0" sldId="616"/>
            <ac:spMk id="11" creationId="{91967441-C5E9-4CD3-99DC-8D3D9EA1C581}"/>
          </ac:spMkLst>
        </pc:spChg>
      </pc:sldChg>
      <pc:sldChg chg="modSp">
        <pc:chgData name="1220766870@qq.com" userId="57e3581f57375e2e" providerId="LiveId" clId="{3A0D455F-D04B-4CA3-B159-142B22217732}" dt="2018-11-15T14:35:32.647" v="7" actId="27636"/>
        <pc:sldMkLst>
          <pc:docMk/>
          <pc:sldMk cId="0" sldId="628"/>
        </pc:sldMkLst>
        <pc:spChg chg="mod">
          <ac:chgData name="1220766870@qq.com" userId="57e3581f57375e2e" providerId="LiveId" clId="{3A0D455F-D04B-4CA3-B159-142B22217732}" dt="2018-11-15T14:35:32.647" v="7" actId="27636"/>
          <ac:spMkLst>
            <pc:docMk/>
            <pc:sldMk cId="0" sldId="628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5:32.682" v="9" actId="27636"/>
        <pc:sldMkLst>
          <pc:docMk/>
          <pc:sldMk cId="0" sldId="647"/>
        </pc:sldMkLst>
        <pc:spChg chg="mod">
          <ac:chgData name="1220766870@qq.com" userId="57e3581f57375e2e" providerId="LiveId" clId="{3A0D455F-D04B-4CA3-B159-142B22217732}" dt="2018-11-15T14:35:32.682" v="9" actId="27636"/>
          <ac:spMkLst>
            <pc:docMk/>
            <pc:sldMk cId="0" sldId="647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5:32.667" v="8" actId="27636"/>
        <pc:sldMkLst>
          <pc:docMk/>
          <pc:sldMk cId="0" sldId="649"/>
        </pc:sldMkLst>
        <pc:spChg chg="mod">
          <ac:chgData name="1220766870@qq.com" userId="57e3581f57375e2e" providerId="LiveId" clId="{3A0D455F-D04B-4CA3-B159-142B22217732}" dt="2018-11-15T14:35:32.667" v="8" actId="27636"/>
          <ac:spMkLst>
            <pc:docMk/>
            <pc:sldMk cId="0" sldId="649"/>
            <ac:spMk id="21507" creationId="{00000000-0000-0000-0000-000000000000}"/>
          </ac:spMkLst>
        </pc:spChg>
      </pc:sldChg>
      <pc:sldChg chg="del">
        <pc:chgData name="1220766870@qq.com" userId="57e3581f57375e2e" providerId="LiveId" clId="{3A0D455F-D04B-4CA3-B159-142B22217732}" dt="2018-11-15T14:35:52.716" v="14" actId="2696"/>
        <pc:sldMkLst>
          <pc:docMk/>
          <pc:sldMk cId="0" sldId="661"/>
        </pc:sldMkLst>
      </pc:sldChg>
      <pc:sldChg chg="modSp">
        <pc:chgData name="1220766870@qq.com" userId="57e3581f57375e2e" providerId="LiveId" clId="{3A0D455F-D04B-4CA3-B159-142B22217732}" dt="2018-11-15T14:37:19.253" v="17"/>
        <pc:sldMkLst>
          <pc:docMk/>
          <pc:sldMk cId="0" sldId="662"/>
        </pc:sldMkLst>
        <pc:spChg chg="mod">
          <ac:chgData name="1220766870@qq.com" userId="57e3581f57375e2e" providerId="LiveId" clId="{3A0D455F-D04B-4CA3-B159-142B22217732}" dt="2018-11-15T14:37:19.253" v="17"/>
          <ac:spMkLst>
            <pc:docMk/>
            <pc:sldMk cId="0" sldId="662"/>
            <ac:spMk id="21506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35:35.604" v="13"/>
          <ac:spMkLst>
            <pc:docMk/>
            <pc:sldMk cId="0" sldId="662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7:55.838" v="21" actId="207"/>
        <pc:sldMkLst>
          <pc:docMk/>
          <pc:sldMk cId="773906059" sldId="663"/>
        </pc:sldMkLst>
        <pc:spChg chg="mod">
          <ac:chgData name="1220766870@qq.com" userId="57e3581f57375e2e" providerId="LiveId" clId="{3A0D455F-D04B-4CA3-B159-142B22217732}" dt="2018-11-15T14:37:55.838" v="21" actId="207"/>
          <ac:spMkLst>
            <pc:docMk/>
            <pc:sldMk cId="773906059" sldId="663"/>
            <ac:spMk id="3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8:35.300" v="26" actId="113"/>
        <pc:sldMkLst>
          <pc:docMk/>
          <pc:sldMk cId="2431969470" sldId="664"/>
        </pc:sldMkLst>
        <pc:spChg chg="mod">
          <ac:chgData name="1220766870@qq.com" userId="57e3581f57375e2e" providerId="LiveId" clId="{3A0D455F-D04B-4CA3-B159-142B22217732}" dt="2018-11-15T14:38:35.300" v="26" actId="113"/>
          <ac:spMkLst>
            <pc:docMk/>
            <pc:sldMk cId="2431969470" sldId="664"/>
            <ac:spMk id="3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53:27.039" v="364"/>
        <pc:sldMkLst>
          <pc:docMk/>
          <pc:sldMk cId="866903700" sldId="665"/>
        </pc:sldMkLst>
        <pc:spChg chg="mod">
          <ac:chgData name="1220766870@qq.com" userId="57e3581f57375e2e" providerId="LiveId" clId="{3A0D455F-D04B-4CA3-B159-142B22217732}" dt="2018-11-15T14:39:33.122" v="53"/>
          <ac:spMkLst>
            <pc:docMk/>
            <pc:sldMk cId="866903700" sldId="665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53:27.039" v="364"/>
          <ac:spMkLst>
            <pc:docMk/>
            <pc:sldMk cId="866903700" sldId="665"/>
            <ac:spMk id="21507" creationId="{00000000-0000-0000-0000-000000000000}"/>
          </ac:spMkLst>
        </pc:spChg>
      </pc:sldChg>
      <pc:sldChg chg="addSp modSp">
        <pc:chgData name="1220766870@qq.com" userId="57e3581f57375e2e" providerId="LiveId" clId="{3A0D455F-D04B-4CA3-B159-142B22217732}" dt="2018-11-15T15:10:27.748" v="646" actId="20577"/>
        <pc:sldMkLst>
          <pc:docMk/>
          <pc:sldMk cId="2306535759" sldId="666"/>
        </pc:sldMkLst>
        <pc:spChg chg="mod">
          <ac:chgData name="1220766870@qq.com" userId="57e3581f57375e2e" providerId="LiveId" clId="{3A0D455F-D04B-4CA3-B159-142B22217732}" dt="2018-11-15T15:10:27.748" v="646" actId="20577"/>
          <ac:spMkLst>
            <pc:docMk/>
            <pc:sldMk cId="2306535759" sldId="666"/>
            <ac:spMk id="21507" creationId="{00000000-0000-0000-0000-000000000000}"/>
          </ac:spMkLst>
        </pc:spChg>
        <pc:picChg chg="add mod">
          <ac:chgData name="1220766870@qq.com" userId="57e3581f57375e2e" providerId="LiveId" clId="{3A0D455F-D04B-4CA3-B159-142B22217732}" dt="2018-11-15T15:08:09.205" v="587" actId="1076"/>
          <ac:picMkLst>
            <pc:docMk/>
            <pc:sldMk cId="2306535759" sldId="666"/>
            <ac:picMk id="4" creationId="{1A98979F-B6DB-49B6-816A-89076046B9CE}"/>
          </ac:picMkLst>
        </pc:picChg>
      </pc:sldChg>
      <pc:sldChg chg="delSp modSp">
        <pc:chgData name="1220766870@qq.com" userId="57e3581f57375e2e" providerId="LiveId" clId="{3A0D455F-D04B-4CA3-B159-142B22217732}" dt="2018-11-15T15:21:33.184" v="922" actId="20577"/>
        <pc:sldMkLst>
          <pc:docMk/>
          <pc:sldMk cId="1506574559" sldId="667"/>
        </pc:sldMkLst>
        <pc:spChg chg="mod">
          <ac:chgData name="1220766870@qq.com" userId="57e3581f57375e2e" providerId="LiveId" clId="{3A0D455F-D04B-4CA3-B159-142B22217732}" dt="2018-11-15T15:21:33.184" v="922" actId="20577"/>
          <ac:spMkLst>
            <pc:docMk/>
            <pc:sldMk cId="1506574559" sldId="667"/>
            <ac:spMk id="21507" creationId="{00000000-0000-0000-0000-000000000000}"/>
          </ac:spMkLst>
        </pc:spChg>
        <pc:picChg chg="del">
          <ac:chgData name="1220766870@qq.com" userId="57e3581f57375e2e" providerId="LiveId" clId="{3A0D455F-D04B-4CA3-B159-142B22217732}" dt="2018-11-15T15:13:31.812" v="660" actId="478"/>
          <ac:picMkLst>
            <pc:docMk/>
            <pc:sldMk cId="1506574559" sldId="667"/>
            <ac:picMk id="4" creationId="{1A98979F-B6DB-49B6-816A-89076046B9CE}"/>
          </ac:picMkLst>
        </pc:picChg>
      </pc:sldChg>
      <pc:sldChg chg="modSp del">
        <pc:chgData name="1220766870@qq.com" userId="57e3581f57375e2e" providerId="LiveId" clId="{3A0D455F-D04B-4CA3-B159-142B22217732}" dt="2018-11-15T15:21:37.208" v="923" actId="2696"/>
        <pc:sldMkLst>
          <pc:docMk/>
          <pc:sldMk cId="3663558285" sldId="668"/>
        </pc:sldMkLst>
        <pc:spChg chg="mod">
          <ac:chgData name="1220766870@qq.com" userId="57e3581f57375e2e" providerId="LiveId" clId="{3A0D455F-D04B-4CA3-B159-142B22217732}" dt="2018-11-15T15:21:01.208" v="916"/>
          <ac:spMkLst>
            <pc:docMk/>
            <pc:sldMk cId="3663558285" sldId="668"/>
            <ac:spMk id="21507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DEC663-EB56-422E-AA4F-A58BCCF45ACD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B865E9-B48D-425E-B235-479FB87ED4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7890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</a:defRPr>
            </a:lvl1pPr>
          </a:lstStyle>
          <a:p>
            <a:fld id="{757E8D1E-F0E2-4D32-9688-25B3AF4D0C62}" type="datetimeFigureOut">
              <a:rPr lang="zh-CN" altLang="en-US" smtClean="0"/>
              <a:pPr/>
              <a:t>2020/12/8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</a:defRPr>
            </a:lvl1pPr>
          </a:lstStyle>
          <a:p>
            <a:fld id="{A0962FA8-AA85-4053-8547-304384BC292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9515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962FA8-AA85-4053-8547-304384BC292A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91976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17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kumimoji="0" lang="zh-CN" alt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4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kumimoji="0" lang="zh-CN" alt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3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kumimoji="0" lang="zh-CN" alt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962FA8-AA85-4053-8547-304384BC292A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32530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6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kumimoji="0" lang="zh-CN" alt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412776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126DB1FE-8FBD-4573-BF07-818412B14FBD}" type="datetime1">
              <a:rPr lang="zh-CN" altLang="en-US" smtClean="0"/>
              <a:t>2020/12/8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039503BF-C29D-4C80-9971-704DEB9EB5A2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8" name="Picture 6" descr="B-1"/>
          <p:cNvPicPr>
            <a:picLocks noChangeAspect="1" noChangeArrowheads="1"/>
          </p:cNvPicPr>
          <p:nvPr userDrawn="1"/>
        </p:nvPicPr>
        <p:blipFill>
          <a:blip r:embed="rId3" cstate="print"/>
          <a:srcRect l="8194" t="52522" r="40851" b="32153"/>
          <a:stretch>
            <a:fillRect/>
          </a:stretch>
        </p:blipFill>
        <p:spPr bwMode="auto">
          <a:xfrm>
            <a:off x="749300" y="3602038"/>
            <a:ext cx="4659313" cy="105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5868144" y="548680"/>
            <a:ext cx="2602632" cy="648072"/>
          </a:xfrm>
        </p:spPr>
        <p:txBody>
          <a:bodyPr/>
          <a:lstStyle>
            <a:lvl1pPr>
              <a:defRPr sz="2400">
                <a:latin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内容标题区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B94DD339-99EB-45F6-993F-CBF8712E18E5}" type="datetime1">
              <a:rPr lang="zh-CN" altLang="en-US" smtClean="0"/>
              <a:t>2020/12/8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C1C062F4-36F2-4608-B456-4B1A3C48DC56}" type="datetime1">
              <a:rPr lang="zh-CN" altLang="en-US" smtClean="0"/>
              <a:t>2020/12/8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B946528B-B9B9-4E68-8952-1F42D213A42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6" name="Picture 5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B-1"/>
          <p:cNvPicPr>
            <a:picLocks noChangeAspect="1" noChangeArrowheads="1"/>
          </p:cNvPicPr>
          <p:nvPr userDrawn="1"/>
        </p:nvPicPr>
        <p:blipFill>
          <a:blip r:embed="rId3" cstate="print"/>
          <a:srcRect l="52361" t="31111" r="3542" b="56296"/>
          <a:stretch>
            <a:fillRect/>
          </a:stretch>
        </p:blipFill>
        <p:spPr bwMode="auto">
          <a:xfrm>
            <a:off x="4787900" y="2133600"/>
            <a:ext cx="40322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B1C6FC34-FDFF-4989-B40E-1FA4F39BB8FA}" type="datetime1">
              <a:rPr lang="zh-CN" altLang="en-US" smtClean="0"/>
              <a:t>2020/12/8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B-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0D6E91B8-D584-4990-82B3-70480E7625AF}" type="datetime1">
              <a:rPr lang="zh-CN" altLang="en-US" smtClean="0"/>
              <a:t>2020/12/8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CD98D576-A93E-4A83-AEFD-5B9ECC077633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ransition spd="med"/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微软雅黑" panose="020B0503020204020204" pitchFamily="34" charset="-122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微软雅黑" panose="020B0503020204020204" pitchFamily="34" charset="-122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微软雅黑" panose="020B0503020204020204" pitchFamily="34" charset="-122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微软雅黑" panose="020B0503020204020204" pitchFamily="34" charset="-122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35711" y="5559623"/>
            <a:ext cx="1543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latin typeface="楷体" panose="02010609060101010101" charset="-122"/>
                <a:ea typeface="楷体" panose="02010609060101010101" charset="-122"/>
              </a:rPr>
              <a:t>姚春荣</a:t>
            </a:r>
            <a:endParaRPr lang="en-US" altLang="zh-CN" sz="2400" b="1" dirty="0" smtClean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450163" y="1268760"/>
            <a:ext cx="7362197" cy="1656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 smtClean="0"/>
              <a:t>Optimizing </a:t>
            </a:r>
            <a:r>
              <a:rPr lang="en-US" altLang="zh-CN" sz="2800" b="1" dirty="0"/>
              <a:t>DNN Computation With Relaxed Graph </a:t>
            </a:r>
            <a:r>
              <a:rPr lang="en-US" altLang="zh-CN" sz="2800" b="1" dirty="0" smtClean="0"/>
              <a:t>Substitution</a:t>
            </a:r>
            <a:endParaRPr lang="zh-CN" altLang="zh-CN" sz="2800" dirty="0"/>
          </a:p>
        </p:txBody>
      </p:sp>
      <p:sp>
        <p:nvSpPr>
          <p:cNvPr id="7" name="矩形 6"/>
          <p:cNvSpPr/>
          <p:nvPr/>
        </p:nvSpPr>
        <p:spPr>
          <a:xfrm>
            <a:off x="2339752" y="2843644"/>
            <a:ext cx="65882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 Conference on Systems and Machine Learning </a:t>
            </a:r>
            <a:r>
              <a:rPr kumimoji="1" lang="en-US" altLang="zh-CN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2019, </a:t>
            </a:r>
            <a:r>
              <a:rPr lang="en-US" altLang="zh-CN" b="1" dirty="0" err="1" smtClean="0">
                <a:latin typeface="Times New Roman" pitchFamily="18" charset="0"/>
                <a:cs typeface="Times New Roman" pitchFamily="18" charset="0"/>
              </a:rPr>
              <a:t>SysML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362834"/>
            <a:ext cx="479204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MetaFlow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search algorithm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83798" y="1988840"/>
            <a:ext cx="189569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st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odel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23728" y="2500282"/>
            <a:ext cx="4572000" cy="17045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st dimensions: </a:t>
            </a: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LOPs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Memory usage</a:t>
            </a: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e number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f kernel launches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92241" y="4433337"/>
            <a:ext cx="261748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acktracking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earch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1817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359743"/>
            <a:ext cx="4953000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03423"/>
              </p:ext>
            </p:extLst>
          </p:nvPr>
        </p:nvGraphicFramePr>
        <p:xfrm>
          <a:off x="4909417" y="4192056"/>
          <a:ext cx="1197373" cy="36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" name="Equation" r:id="rId5" imgW="495000" imgH="152280" progId="Equation.DSMT4">
                  <p:embed/>
                </p:oleObj>
              </mc:Choice>
              <mc:Fallback>
                <p:oleObj name="Equation" r:id="rId5" imgW="4950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9417" y="4192056"/>
                        <a:ext cx="1197373" cy="368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90911"/>
              </p:ext>
            </p:extLst>
          </p:nvPr>
        </p:nvGraphicFramePr>
        <p:xfrm>
          <a:off x="4932040" y="5056152"/>
          <a:ext cx="736848" cy="36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" name="Equation" r:id="rId7" imgW="304560" imgH="152280" progId="Equation.DSMT4">
                  <p:embed/>
                </p:oleObj>
              </mc:Choice>
              <mc:Fallback>
                <p:oleObj name="Equation" r:id="rId7" imgW="304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040" y="5056152"/>
                        <a:ext cx="736848" cy="368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848465"/>
              </p:ext>
            </p:extLst>
          </p:nvPr>
        </p:nvGraphicFramePr>
        <p:xfrm>
          <a:off x="4951258" y="5868888"/>
          <a:ext cx="736848" cy="36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" name="Equation" r:id="rId9" imgW="304560" imgH="152280" progId="Equation.DSMT4">
                  <p:embed/>
                </p:oleObj>
              </mc:Choice>
              <mc:Fallback>
                <p:oleObj name="Equation" r:id="rId9" imgW="304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1258" y="5868888"/>
                        <a:ext cx="736848" cy="368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403648" y="4365104"/>
            <a:ext cx="2952328" cy="72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572541" y="5085184"/>
            <a:ext cx="185812" cy="288032"/>
          </a:xfrm>
          <a:prstGeom prst="rect">
            <a:avLst/>
          </a:prstGeom>
          <a:noFill/>
          <a:ln>
            <a:solidFill>
              <a:srgbClr val="080C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左大括号 9"/>
          <p:cNvSpPr/>
          <p:nvPr/>
        </p:nvSpPr>
        <p:spPr>
          <a:xfrm>
            <a:off x="4427984" y="4376268"/>
            <a:ext cx="360040" cy="1728192"/>
          </a:xfrm>
          <a:prstGeom prst="leftBrace">
            <a:avLst/>
          </a:prstGeom>
          <a:ln w="28575">
            <a:solidFill>
              <a:srgbClr val="080C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156176" y="4191602"/>
            <a:ext cx="24482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Keep current solution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026968" y="5009531"/>
            <a:ext cx="2145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reedy algorithm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851302" y="5867980"/>
            <a:ext cx="26091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xpand the search space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1872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558" y="2066717"/>
            <a:ext cx="5376642" cy="3990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1259632" y="1556792"/>
            <a:ext cx="561662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low-Based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ecursive Graph Split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67744" y="4005064"/>
            <a:ext cx="417646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98051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1259632" y="1556792"/>
            <a:ext cx="259228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in-cut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&amp;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ax-flow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 descr="https://img-blog.csdn.net/201511301936250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348880"/>
            <a:ext cx="5162547" cy="3512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10471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16998" y="1556792"/>
            <a:ext cx="12170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u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in-cut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 descr="https://img-blog.csdn.net/20151130193630371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1" y="1944773"/>
            <a:ext cx="432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https://img-blog.csdn.net/20151130193635162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488" y="1944773"/>
            <a:ext cx="432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https://img-blog.csdn.net/20151130193639578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293096"/>
            <a:ext cx="432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42691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16998" y="1556792"/>
            <a:ext cx="18107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u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ax-flow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 descr="https://img-blog.csdn.net/20151130193659566"/>
          <p:cNvPicPr preferRelativeResize="0"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512" y="2060848"/>
            <a:ext cx="432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https://img-blog.csdn.net/20151130193704729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509610"/>
            <a:ext cx="432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https://img-blog.csdn.net/20151130193708869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80" y="4509610"/>
            <a:ext cx="432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780964" y="2132856"/>
            <a:ext cx="36936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dge: 0≤ flow &lt; capacity;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Node: inflow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outflow (excep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s, t) ;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10277" y="3140848"/>
            <a:ext cx="27045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value of th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low =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t.inflow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7414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4" name="Picture 2" descr="https://img-blog.csdn.net/20151130193716888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601" y="1629040"/>
            <a:ext cx="432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https://img-blog.csdn.net/20151130193721321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005304"/>
            <a:ext cx="432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https://img-blog.csdn.net/20151130193712693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29040"/>
            <a:ext cx="432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014386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9" name="文本框 2"/>
          <p:cNvSpPr txBox="1"/>
          <p:nvPr/>
        </p:nvSpPr>
        <p:spPr>
          <a:xfrm>
            <a:off x="3071802" y="2204864"/>
            <a:ext cx="276632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otivation</a:t>
            </a: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valuation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nclusion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8009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500034" y="1268760"/>
            <a:ext cx="443200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Experimental Setup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132856"/>
            <a:ext cx="3744416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475656" y="1700808"/>
            <a:ext cx="1368152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NNs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75656" y="3563724"/>
            <a:ext cx="338437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ep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earning frameworks</a:t>
            </a:r>
          </a:p>
        </p:txBody>
      </p:sp>
      <p:sp>
        <p:nvSpPr>
          <p:cNvPr id="9" name="矩形 8"/>
          <p:cNvSpPr/>
          <p:nvPr/>
        </p:nvSpPr>
        <p:spPr>
          <a:xfrm>
            <a:off x="2127863" y="3923764"/>
            <a:ext cx="2012089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TensorFlow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TensorFlow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XLA</a:t>
            </a:r>
          </a:p>
          <a:p>
            <a:pPr algn="just">
              <a:lnSpc>
                <a:spcPct val="150000"/>
              </a:lnSpc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TensorRT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75656" y="5219908"/>
            <a:ext cx="3168352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st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odel</a:t>
            </a:r>
          </a:p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35515" y="5689458"/>
            <a:ext cx="2505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imiz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xecution time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475656" y="5945505"/>
            <a:ext cx="316835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rameter 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87696"/>
              </p:ext>
            </p:extLst>
          </p:nvPr>
        </p:nvGraphicFramePr>
        <p:xfrm>
          <a:off x="2343728" y="6381328"/>
          <a:ext cx="819899" cy="2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5" imgW="419040" imgH="152280" progId="Equation.DSMT4">
                  <p:embed/>
                </p:oleObj>
              </mc:Choice>
              <mc:Fallback>
                <p:oleObj name="Equation" r:id="rId5" imgW="4190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3728" y="6381328"/>
                        <a:ext cx="819899" cy="2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Evaluatio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4864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500034" y="1268760"/>
            <a:ext cx="443200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nferenc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Performance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780" y="1844824"/>
            <a:ext cx="7920880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899592" y="5466833"/>
            <a:ext cx="75174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MetaFlow</a:t>
            </a:r>
            <a:r>
              <a:rPr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outperforms existing deep learning inference engines with speedups ranging from 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.1x </a:t>
            </a:r>
            <a:r>
              <a:rPr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o 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.6x.</a:t>
            </a:r>
            <a:endParaRPr lang="zh-CN" altLang="en-US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Evaluatio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4800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7" name="文本框 2"/>
          <p:cNvSpPr txBox="1"/>
          <p:nvPr/>
        </p:nvSpPr>
        <p:spPr>
          <a:xfrm>
            <a:off x="3071802" y="2204864"/>
            <a:ext cx="276632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otivation</a:t>
            </a: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valuation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nclusion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81224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28936"/>
            <a:ext cx="8388424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789040"/>
            <a:ext cx="5024763" cy="2674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Evaluatio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868144" y="1556792"/>
            <a:ext cx="576064" cy="9361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971601" y="2967335"/>
            <a:ext cx="73448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MetaFlow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reduces the overall memory accesses by up to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.6x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d the number of kernel launches by up to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3.7x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4800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899592" y="1484784"/>
            <a:ext cx="3168352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Subgraph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erformance</a:t>
            </a:r>
          </a:p>
        </p:txBody>
      </p:sp>
      <p:sp>
        <p:nvSpPr>
          <p:cNvPr id="2" name="矩形 1"/>
          <p:cNvSpPr/>
          <p:nvPr/>
        </p:nvSpPr>
        <p:spPr>
          <a:xfrm>
            <a:off x="5292080" y="2660747"/>
            <a:ext cx="3168352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MetaFlow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can consistently find faster computation graphs than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TensorR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 which leads to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 performanc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mprovement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.25x.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Evaluatio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0" y="2115383"/>
            <a:ext cx="4819650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44800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500034" y="1268760"/>
            <a:ext cx="637622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raining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Performance </a:t>
            </a:r>
          </a:p>
        </p:txBody>
      </p:sp>
      <p:sp>
        <p:nvSpPr>
          <p:cNvPr id="2" name="矩形 1"/>
          <p:cNvSpPr/>
          <p:nvPr/>
        </p:nvSpPr>
        <p:spPr>
          <a:xfrm>
            <a:off x="5508104" y="3105834"/>
            <a:ext cx="3024336" cy="1704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MetaFlow</a:t>
            </a:r>
            <a:r>
              <a:rPr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can still discover computation graphs that increase training throughput by up to 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.2x.</a:t>
            </a:r>
            <a:endParaRPr lang="zh-CN" altLang="zh-CN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Evaluatio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75" y="1822758"/>
            <a:ext cx="4829175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10727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500034" y="1268760"/>
            <a:ext cx="443200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earch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Algorithm Performance 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Evaluatio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517084"/>
            <a:ext cx="4320480" cy="2352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114530"/>
            <a:ext cx="4512348" cy="3618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10727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9" name="文本框 2"/>
          <p:cNvSpPr txBox="1"/>
          <p:nvPr/>
        </p:nvSpPr>
        <p:spPr>
          <a:xfrm>
            <a:off x="3071802" y="2204864"/>
            <a:ext cx="276632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otivation</a:t>
            </a: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valuation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8009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Conclusio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71600" y="1628800"/>
            <a:ext cx="65925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laxed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graph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ubstitutions;</a:t>
            </a: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MetaFlow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Backtracking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earch;</a:t>
            </a: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Flow-based recursive graph split;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961" y="3968243"/>
            <a:ext cx="5428776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44864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Work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progres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6476" y="2276872"/>
            <a:ext cx="80010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Motivation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NNs behave optimally only by changing the DVFS configuration for each layer. If we consider CNNs as a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blackbox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lowest energy consumption will not be achieved.</a:t>
            </a:r>
          </a:p>
        </p:txBody>
      </p:sp>
      <p:sp>
        <p:nvSpPr>
          <p:cNvPr id="2" name="矩形 1"/>
          <p:cNvSpPr/>
          <p:nvPr/>
        </p:nvSpPr>
        <p:spPr>
          <a:xfrm>
            <a:off x="971600" y="1484784"/>
            <a:ext cx="72728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A layer-level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energy optimization 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framework for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CNN inference on 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GPUs  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research idea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6" name="矩形 5"/>
          <p:cNvSpPr/>
          <p:nvPr/>
        </p:nvSpPr>
        <p:spPr>
          <a:xfrm>
            <a:off x="607476" y="4221088"/>
            <a:ext cx="7900056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efinition</a:t>
            </a: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minimize energy consumption while meeting latency SLO for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NN inference. 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5083"/>
              </p:ext>
            </p:extLst>
          </p:nvPr>
        </p:nvGraphicFramePr>
        <p:xfrm>
          <a:off x="4860032" y="5143500"/>
          <a:ext cx="24479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4" imgW="1054100" imgH="749300" progId="Equation.DSMT4">
                  <p:embed/>
                </p:oleObj>
              </mc:Choice>
              <mc:Fallback>
                <p:oleObj name="Equation" r:id="rId4" imgW="1054100" imgH="749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143500"/>
                        <a:ext cx="244792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9442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7" name="矩形 6"/>
          <p:cNvSpPr/>
          <p:nvPr/>
        </p:nvSpPr>
        <p:spPr>
          <a:xfrm>
            <a:off x="500034" y="1545173"/>
            <a:ext cx="80010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roblem</a:t>
            </a: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How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o model energy and time in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ayers;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How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o find the optimal configuration in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whole network;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Work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progres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图片 9" descr="C:\Users\CharlesYao\Desktop\图片1.emf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284984"/>
            <a:ext cx="4438509" cy="29836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2483776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21456" y="3218369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ayer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72421"/>
              </p:ext>
            </p:extLst>
          </p:nvPr>
        </p:nvGraphicFramePr>
        <p:xfrm>
          <a:off x="2915816" y="3689244"/>
          <a:ext cx="1369020" cy="84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" name="Equation" r:id="rId4" imgW="482391" imgH="368140" progId="Equation.DSMT4">
                  <p:embed/>
                </p:oleObj>
              </mc:Choice>
              <mc:Fallback>
                <p:oleObj name="Equation" r:id="rId4" imgW="482391" imgH="3681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689244"/>
                        <a:ext cx="1369020" cy="842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24675"/>
              </p:ext>
            </p:extLst>
          </p:nvPr>
        </p:nvGraphicFramePr>
        <p:xfrm>
          <a:off x="5004048" y="3573490"/>
          <a:ext cx="1512168" cy="110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" name="Equation" r:id="rId6" imgW="508000" imgH="368300" progId="Equation.DSMT4">
                  <p:embed/>
                </p:oleObj>
              </mc:Choice>
              <mc:Fallback>
                <p:oleObj name="Equation" r:id="rId6" imgW="508000" imgH="3683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573490"/>
                        <a:ext cx="1512168" cy="1101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772531" y="4509120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kernel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555776" y="4941168"/>
            <a:ext cx="29803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erformanc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unters (PMCs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685510" y="5301208"/>
            <a:ext cx="54006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eading/writing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ata from the global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mory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eading/writing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ata from the shared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mory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mputing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Work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progres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21456" y="1412776"/>
            <a:ext cx="80010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odel</a:t>
            </a: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network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52760"/>
              </p:ext>
            </p:extLst>
          </p:nvPr>
        </p:nvGraphicFramePr>
        <p:xfrm>
          <a:off x="2699792" y="2428439"/>
          <a:ext cx="1853384" cy="97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" name="Equation" r:id="rId8" imgW="711200" imgH="368300" progId="Equation.DSMT4">
                  <p:embed/>
                </p:oleObj>
              </mc:Choice>
              <mc:Fallback>
                <p:oleObj name="Equation" r:id="rId8" imgW="711200" imgH="368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428439"/>
                        <a:ext cx="1853384" cy="975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81976"/>
              </p:ext>
            </p:extLst>
          </p:nvPr>
        </p:nvGraphicFramePr>
        <p:xfrm>
          <a:off x="5004048" y="2499875"/>
          <a:ext cx="1746961" cy="85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" name="Equation" r:id="rId10" imgW="761669" imgH="368140" progId="Equation.DSMT4">
                  <p:embed/>
                </p:oleObj>
              </mc:Choice>
              <mc:Fallback>
                <p:oleObj name="Equation" r:id="rId10" imgW="761669" imgH="3681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499875"/>
                        <a:ext cx="1746961" cy="853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83776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755576" y="1484784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VFS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6" descr="C:\Users\CHARLE~1\AppData\Local\Temp\1605603956(1)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892" y="2017323"/>
            <a:ext cx="4104456" cy="208823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40942"/>
              </p:ext>
            </p:extLst>
          </p:nvPr>
        </p:nvGraphicFramePr>
        <p:xfrm>
          <a:off x="2776455" y="4797078"/>
          <a:ext cx="38560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5" imgW="1905000" imgH="393700" progId="Equation.DSMT4">
                  <p:embed/>
                </p:oleObj>
              </mc:Choice>
              <mc:Fallback>
                <p:oleObj name="Equation" r:id="rId5" imgW="19050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455" y="4797078"/>
                        <a:ext cx="38560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38906"/>
              </p:ext>
            </p:extLst>
          </p:nvPr>
        </p:nvGraphicFramePr>
        <p:xfrm>
          <a:off x="2847892" y="5748039"/>
          <a:ext cx="37449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7" imgW="1726451" imgH="393529" progId="Equation.DSMT4">
                  <p:embed/>
                </p:oleObj>
              </mc:Choice>
              <mc:Fallback>
                <p:oleObj name="Equation" r:id="rId7" imgW="1726451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892" y="5748039"/>
                        <a:ext cx="37449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27584" y="4143661"/>
            <a:ext cx="80010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Multiple Linear Regression (ML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Work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progres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6235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9" name="文本框 2"/>
          <p:cNvSpPr txBox="1"/>
          <p:nvPr/>
        </p:nvSpPr>
        <p:spPr>
          <a:xfrm>
            <a:off x="3071802" y="2204864"/>
            <a:ext cx="276632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tivation</a:t>
            </a: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valuation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nclusion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57605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50021" y="1484784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rade-off energy and time</a:t>
            </a:r>
          </a:p>
        </p:txBody>
      </p:sp>
      <p:sp>
        <p:nvSpPr>
          <p:cNvPr id="9" name="矩形 8"/>
          <p:cNvSpPr/>
          <p:nvPr/>
        </p:nvSpPr>
        <p:spPr>
          <a:xfrm>
            <a:off x="899592" y="1976729"/>
            <a:ext cx="80010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PredJoul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06699"/>
              </p:ext>
            </p:extLst>
          </p:nvPr>
        </p:nvGraphicFramePr>
        <p:xfrm>
          <a:off x="3460525" y="2530727"/>
          <a:ext cx="1975571" cy="60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4" imgW="1015559" imgH="317362" progId="Equation.DSMT4">
                  <p:embed/>
                </p:oleObj>
              </mc:Choice>
              <mc:Fallback>
                <p:oleObj name="Equation" r:id="rId4" imgW="1015559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525" y="2530727"/>
                        <a:ext cx="1975571" cy="60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879661"/>
              </p:ext>
            </p:extLst>
          </p:nvPr>
        </p:nvGraphicFramePr>
        <p:xfrm>
          <a:off x="3414219" y="3284984"/>
          <a:ext cx="21978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6" imgW="1066337" imgH="317362" progId="Equation.DSMT4">
                  <p:embed/>
                </p:oleObj>
              </mc:Choice>
              <mc:Fallback>
                <p:oleObj name="Equation" r:id="rId6" imgW="1066337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219" y="3284984"/>
                        <a:ext cx="21978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848908" y="3933056"/>
            <a:ext cx="61024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lthough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is method is simple, it cannot find the global optimal solution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02169" y="4581128"/>
            <a:ext cx="80010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Heuristic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algorithm</a:t>
            </a:r>
          </a:p>
        </p:txBody>
      </p:sp>
      <p:sp>
        <p:nvSpPr>
          <p:cNvPr id="16" name="矩形 15"/>
          <p:cNvSpPr/>
          <p:nvPr/>
        </p:nvSpPr>
        <p:spPr>
          <a:xfrm>
            <a:off x="2264548" y="5207134"/>
            <a:ext cx="5686783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t can be regarded as the shortest path problem with constraint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457200" algn="just">
              <a:lnSpc>
                <a:spcPct val="150000"/>
              </a:lnSpc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t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Clon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ptimization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CO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Work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progres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83776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5072063" y="3714750"/>
            <a:ext cx="32146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FFFFFF"/>
                </a:solidFill>
              </a:rPr>
              <a:t>谢谢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528B-B9B9-4E68-8952-1F42D213A426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935273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0034" y="1988840"/>
            <a:ext cx="800105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omputation graph (node, edge);</a:t>
            </a: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Existing deep learning frameworks optimize the computation graph of a DNN model by performing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reedy rule-based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raph transformations (i.e., operator fusion);</a:t>
            </a: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he current optimizers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miss many more complex optimization opportunities;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otivatio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6299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773" y="2492896"/>
            <a:ext cx="8208913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otivatio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0034" y="1706032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Relaxed graph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ubstitutions;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0034" y="2348880"/>
            <a:ext cx="4071967" cy="2952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8566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9" name="文本框 2"/>
          <p:cNvSpPr txBox="1"/>
          <p:nvPr/>
        </p:nvSpPr>
        <p:spPr>
          <a:xfrm>
            <a:off x="3071802" y="2204864"/>
            <a:ext cx="276632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otivation</a:t>
            </a: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thodology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valuation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nclusion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8009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0034" y="1346161"/>
            <a:ext cx="500807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omputation graph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7328"/>
              </p:ext>
            </p:extLst>
          </p:nvPr>
        </p:nvGraphicFramePr>
        <p:xfrm>
          <a:off x="3620760" y="2573752"/>
          <a:ext cx="2031360" cy="42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" name="Equation" r:id="rId4" imgW="914400" imgH="190440" progId="Equation.DSMT4">
                  <p:embed/>
                </p:oleObj>
              </mc:Choice>
              <mc:Fallback>
                <p:oleObj name="Equation" r:id="rId4" imgW="914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0760" y="2573752"/>
                        <a:ext cx="2031360" cy="42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62586"/>
              </p:ext>
            </p:extLst>
          </p:nvPr>
        </p:nvGraphicFramePr>
        <p:xfrm>
          <a:off x="3995936" y="1997688"/>
          <a:ext cx="1199178" cy="43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" name="Equation" r:id="rId6" imgW="520560" imgH="190440" progId="Equation.DSMT4">
                  <p:embed/>
                </p:oleObj>
              </mc:Choice>
              <mc:Fallback>
                <p:oleObj name="Equation" r:id="rId6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5936" y="1997688"/>
                        <a:ext cx="1199178" cy="438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259632" y="1917700"/>
            <a:ext cx="1101584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fine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259632" y="2466870"/>
            <a:ext cx="1473480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quivalent</a:t>
            </a:r>
          </a:p>
        </p:txBody>
      </p:sp>
      <p:sp>
        <p:nvSpPr>
          <p:cNvPr id="18" name="矩形 17"/>
          <p:cNvSpPr/>
          <p:nvPr/>
        </p:nvSpPr>
        <p:spPr>
          <a:xfrm>
            <a:off x="500033" y="3140968"/>
            <a:ext cx="414397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Relaxed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raph substitutions</a:t>
            </a:r>
          </a:p>
        </p:txBody>
      </p:sp>
      <p:sp>
        <p:nvSpPr>
          <p:cNvPr id="19" name="矩形 18"/>
          <p:cNvSpPr/>
          <p:nvPr/>
        </p:nvSpPr>
        <p:spPr>
          <a:xfrm>
            <a:off x="1259632" y="3717032"/>
            <a:ext cx="662473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ource graph: it defines the structure of valid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subgraphs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for a substitution.</a:t>
            </a:r>
          </a:p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arget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raph: it describes how to construct a new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subgraph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to substitute for the mapped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subgraph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4864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866248"/>
            <a:ext cx="5061493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276872"/>
            <a:ext cx="3816424" cy="1015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5315019" y="3347700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V3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41864" y="3347700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V1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5" y="1412776"/>
            <a:ext cx="4722965" cy="3471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/>
          <p:cNvSpPr/>
          <p:nvPr/>
        </p:nvSpPr>
        <p:spPr>
          <a:xfrm>
            <a:off x="7794357" y="3347700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V2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14884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39552" y="1412776"/>
            <a:ext cx="77048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MetaFlow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https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://github.com/jiazhihao/metaflow_sysml19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861048"/>
            <a:ext cx="5907786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1405213" y="2005842"/>
            <a:ext cx="63367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low-based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raph split algorithm: i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ivide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input graph into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subgraphs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that are amenable to direc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earch;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285750" lvl="2" indent="-28575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acktracking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earch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lgorithm: it find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 optimized candidate graph in the search space under the cos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odel;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0178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heme/theme1.xml><?xml version="1.0" encoding="utf-8"?>
<a:theme xmlns:a="http://schemas.openxmlformats.org/drawingml/2006/main" name="模板 中国科学院信息工程研究所PPT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7986</TotalTime>
  <Words>557</Words>
  <Application>Microsoft Office PowerPoint</Application>
  <PresentationFormat>全屏显示(4:3)</PresentationFormat>
  <Paragraphs>187</Paragraphs>
  <Slides>31</Slides>
  <Notes>3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3" baseType="lpstr">
      <vt:lpstr>模板 中国科学院信息工程研究所PPT模板</vt:lpstr>
      <vt:lpstr>Equation</vt:lpstr>
      <vt:lpstr>PowerPoint 演示文稿</vt:lpstr>
      <vt:lpstr>PowerPoint 演示文稿</vt:lpstr>
      <vt:lpstr>PowerPoint 演示文稿</vt:lpstr>
      <vt:lpstr>Motivation</vt:lpstr>
      <vt:lpstr>Motivation</vt:lpstr>
      <vt:lpstr>PowerPoint 演示文稿</vt:lpstr>
      <vt:lpstr>Methodology</vt:lpstr>
      <vt:lpstr>Methodology</vt:lpstr>
      <vt:lpstr>Methodology</vt:lpstr>
      <vt:lpstr>Methodology</vt:lpstr>
      <vt:lpstr>Methodology</vt:lpstr>
      <vt:lpstr>Methodology</vt:lpstr>
      <vt:lpstr>Methodology</vt:lpstr>
      <vt:lpstr>Methodology</vt:lpstr>
      <vt:lpstr>Methodology</vt:lpstr>
      <vt:lpstr>Methodology</vt:lpstr>
      <vt:lpstr>PowerPoint 演示文稿</vt:lpstr>
      <vt:lpstr>Evaluation</vt:lpstr>
      <vt:lpstr>Evaluation</vt:lpstr>
      <vt:lpstr>Evaluation</vt:lpstr>
      <vt:lpstr>Evaluation</vt:lpstr>
      <vt:lpstr>Evaluation</vt:lpstr>
      <vt:lpstr>Evaluation</vt:lpstr>
      <vt:lpstr>PowerPoint 演示文稿</vt:lpstr>
      <vt:lpstr>Conclusion</vt:lpstr>
      <vt:lpstr>Work progress</vt:lpstr>
      <vt:lpstr>Work progress</vt:lpstr>
      <vt:lpstr>Work progress</vt:lpstr>
      <vt:lpstr>Work progress</vt:lpstr>
      <vt:lpstr>Work progress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ao</dc:creator>
  <cp:lastModifiedBy>CharlesYao</cp:lastModifiedBy>
  <cp:revision>1957</cp:revision>
  <cp:lastPrinted>2020-10-22T13:57:25Z</cp:lastPrinted>
  <dcterms:created xsi:type="dcterms:W3CDTF">2012-06-15T07:17:00Z</dcterms:created>
  <dcterms:modified xsi:type="dcterms:W3CDTF">2020-12-08T09:0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66</vt:lpwstr>
  </property>
</Properties>
</file>